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8DA45" w14:textId="31165E64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Assignment #</w:t>
      </w:r>
      <w:r w:rsidR="00C24D5D">
        <w:rPr>
          <w:rFonts w:ascii="Arial" w:hAnsi="Arial" w:cs="Arial"/>
          <w:b/>
          <w:bCs/>
        </w:rPr>
        <w:t>5</w:t>
      </w:r>
      <w:r w:rsidRPr="00744D10">
        <w:rPr>
          <w:rFonts w:ascii="Arial" w:hAnsi="Arial" w:cs="Arial"/>
          <w:b/>
          <w:bCs/>
        </w:rPr>
        <w:t xml:space="preserve"> (Due </w:t>
      </w:r>
      <w:r w:rsidR="00C24D5D">
        <w:rPr>
          <w:rFonts w:ascii="Arial" w:hAnsi="Arial" w:cs="Arial"/>
          <w:b/>
          <w:bCs/>
        </w:rPr>
        <w:t>Apr</w:t>
      </w:r>
      <w:r w:rsidR="00F977F1">
        <w:rPr>
          <w:rFonts w:ascii="Arial" w:hAnsi="Arial" w:cs="Arial"/>
          <w:b/>
          <w:bCs/>
        </w:rPr>
        <w:t xml:space="preserve"> </w:t>
      </w:r>
      <w:r w:rsidR="00C24D5D">
        <w:rPr>
          <w:rFonts w:ascii="Arial" w:hAnsi="Arial" w:cs="Arial"/>
          <w:b/>
          <w:bCs/>
        </w:rPr>
        <w:t>5</w:t>
      </w:r>
      <w:r w:rsidRPr="00744D10">
        <w:rPr>
          <w:rFonts w:ascii="Arial" w:hAnsi="Arial" w:cs="Arial"/>
          <w:b/>
          <w:bCs/>
          <w:vertAlign w:val="superscript"/>
        </w:rPr>
        <w:t xml:space="preserve">, </w:t>
      </w:r>
      <w:r w:rsidRPr="00744D10">
        <w:rPr>
          <w:rFonts w:ascii="Arial" w:hAnsi="Arial" w:cs="Arial"/>
          <w:b/>
          <w:bCs/>
        </w:rPr>
        <w:t>2023)</w:t>
      </w:r>
    </w:p>
    <w:p w14:paraId="785A6932" w14:textId="77777777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Chem 436 – Spring 2023</w:t>
      </w:r>
    </w:p>
    <w:p w14:paraId="6FDE1281" w14:textId="77777777" w:rsidR="00120086" w:rsidRPr="00744D10" w:rsidRDefault="00120086" w:rsidP="00120086">
      <w:pPr>
        <w:jc w:val="both"/>
        <w:rPr>
          <w:rFonts w:ascii="Arial" w:hAnsi="Arial" w:cs="Arial"/>
        </w:rPr>
      </w:pPr>
    </w:p>
    <w:p w14:paraId="2760F594" w14:textId="107A991A" w:rsidR="00863A4B" w:rsidRDefault="00120086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1) </w:t>
      </w:r>
      <w:r w:rsidR="00C24D5D">
        <w:rPr>
          <w:rFonts w:ascii="Arial" w:hAnsi="Arial" w:cs="Arial"/>
        </w:rPr>
        <w:t>Fill in the box with the appropriate reagents or major products.</w:t>
      </w:r>
    </w:p>
    <w:p w14:paraId="4A5038DC" w14:textId="77777777" w:rsidR="00C24D5D" w:rsidRPr="00744D10" w:rsidRDefault="00C24D5D" w:rsidP="00120086">
      <w:pPr>
        <w:jc w:val="both"/>
        <w:rPr>
          <w:rFonts w:ascii="Arial" w:hAnsi="Arial" w:cs="Arial"/>
        </w:rPr>
      </w:pPr>
    </w:p>
    <w:p w14:paraId="71A4799D" w14:textId="47C01A18" w:rsidR="00863A4B" w:rsidRPr="00744D10" w:rsidRDefault="00863A4B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a) </w:t>
      </w:r>
    </w:p>
    <w:p w14:paraId="2FB5E289" w14:textId="655E4DDD" w:rsidR="00863A4B" w:rsidRPr="00744D10" w:rsidRDefault="00C24D5D" w:rsidP="00120086">
      <w:pPr>
        <w:jc w:val="both"/>
        <w:rPr>
          <w:rFonts w:ascii="Arial" w:hAnsi="Arial" w:cs="Arial"/>
        </w:rPr>
      </w:pPr>
      <w:r>
        <w:object w:dxaOrig="7696" w:dyaOrig="2223" w14:anchorId="2D5C7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384.8pt;height:111.15pt" o:ole="">
            <v:imagedata r:id="rId4" o:title=""/>
          </v:shape>
          <o:OLEObject Type="Embed" ProgID="ChemDraw.Document.6.0" ShapeID="_x0000_i1044" DrawAspect="Content" ObjectID="_1741628948" r:id="rId5"/>
        </w:object>
      </w:r>
    </w:p>
    <w:p w14:paraId="71A4F906" w14:textId="60F23DDC" w:rsidR="00863A4B" w:rsidRPr="00744D10" w:rsidRDefault="00863A4B" w:rsidP="00120086">
      <w:pPr>
        <w:jc w:val="both"/>
        <w:rPr>
          <w:rFonts w:ascii="Arial" w:hAnsi="Arial" w:cs="Arial"/>
        </w:rPr>
      </w:pPr>
    </w:p>
    <w:p w14:paraId="1B7C9A9D" w14:textId="5EDE3121" w:rsidR="00863A4B" w:rsidRDefault="00863A4B" w:rsidP="00120086">
      <w:pPr>
        <w:jc w:val="both"/>
        <w:rPr>
          <w:rFonts w:ascii="Arial" w:hAnsi="Arial" w:cs="Arial"/>
        </w:rPr>
      </w:pPr>
      <w:r w:rsidRPr="00120086">
        <w:rPr>
          <w:rFonts w:ascii="Arial" w:hAnsi="Arial" w:cs="Arial"/>
        </w:rPr>
        <w:t>b)</w:t>
      </w:r>
    </w:p>
    <w:p w14:paraId="0D0FB0F5" w14:textId="333AF7F9" w:rsidR="00A579B4" w:rsidRPr="00120086" w:rsidRDefault="00C24D5D" w:rsidP="00120086">
      <w:pPr>
        <w:jc w:val="both"/>
        <w:rPr>
          <w:rFonts w:ascii="Arial" w:hAnsi="Arial" w:cs="Arial"/>
        </w:rPr>
      </w:pPr>
      <w:r>
        <w:object w:dxaOrig="6206" w:dyaOrig="1917" w14:anchorId="0500C9F5">
          <v:shape id="_x0000_i1052" type="#_x0000_t75" style="width:310.3pt;height:95.85pt" o:ole="">
            <v:imagedata r:id="rId6" o:title=""/>
          </v:shape>
          <o:OLEObject Type="Embed" ProgID="ChemDraw.Document.6.0" ShapeID="_x0000_i1052" DrawAspect="Content" ObjectID="_1741628949" r:id="rId7"/>
        </w:object>
      </w:r>
    </w:p>
    <w:p w14:paraId="2716EA8E" w14:textId="095A0E2B" w:rsidR="00120086" w:rsidRPr="00120086" w:rsidRDefault="00120086" w:rsidP="00120086">
      <w:pPr>
        <w:jc w:val="both"/>
        <w:rPr>
          <w:rFonts w:ascii="Arial" w:hAnsi="Arial" w:cs="Arial"/>
        </w:rPr>
      </w:pPr>
    </w:p>
    <w:p w14:paraId="383A278C" w14:textId="15EF9EF5" w:rsidR="00D051A2" w:rsidRPr="00744D10" w:rsidRDefault="00D051A2">
      <w:pPr>
        <w:rPr>
          <w:rFonts w:ascii="Arial" w:hAnsi="Arial" w:cs="Arial"/>
        </w:rPr>
      </w:pPr>
      <w:r w:rsidRPr="00744D10">
        <w:rPr>
          <w:rFonts w:ascii="Arial" w:hAnsi="Arial" w:cs="Arial"/>
        </w:rPr>
        <w:t>c)</w:t>
      </w:r>
    </w:p>
    <w:p w14:paraId="24B1C937" w14:textId="7965DC28" w:rsidR="00D051A2" w:rsidRDefault="00C24D5D">
      <w:r>
        <w:object w:dxaOrig="9365" w:dyaOrig="1924" w14:anchorId="096B8441">
          <v:shape id="_x0000_i1068" type="#_x0000_t75" style="width:468.25pt;height:96.2pt" o:ole="">
            <v:imagedata r:id="rId8" o:title=""/>
          </v:shape>
          <o:OLEObject Type="Embed" ProgID="ChemDraw.Document.6.0" ShapeID="_x0000_i1068" DrawAspect="Content" ObjectID="_1741628950" r:id="rId9"/>
        </w:object>
      </w:r>
    </w:p>
    <w:p w14:paraId="1B3C8129" w14:textId="7B33BF42" w:rsidR="00744D10" w:rsidRDefault="00744D10"/>
    <w:p w14:paraId="0B3D3E1E" w14:textId="53BBD514" w:rsidR="00C24D5D" w:rsidRDefault="00C24D5D">
      <w:r>
        <w:br w:type="page"/>
      </w:r>
    </w:p>
    <w:p w14:paraId="69F14DDA" w14:textId="64EAE401" w:rsidR="00C24D5D" w:rsidRPr="00744D10" w:rsidRDefault="00A079B6" w:rsidP="00C24D5D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>d</w:t>
      </w:r>
      <w:r w:rsidR="00C24D5D" w:rsidRPr="00744D10">
        <w:rPr>
          <w:rFonts w:ascii="Arial" w:hAnsi="Arial" w:cs="Arial"/>
        </w:rPr>
        <w:t>)</w:t>
      </w:r>
    </w:p>
    <w:p w14:paraId="69449C4E" w14:textId="7B5DB877" w:rsidR="00C24D5D" w:rsidRDefault="00A079B6" w:rsidP="00C24D5D">
      <w:r>
        <w:object w:dxaOrig="10523" w:dyaOrig="2220" w14:anchorId="7C4E7BD3">
          <v:shape id="_x0000_i1096" type="#_x0000_t75" style="width:471.95pt;height:99.55pt" o:ole="">
            <v:imagedata r:id="rId10" o:title=""/>
          </v:shape>
          <o:OLEObject Type="Embed" ProgID="ChemDraw.Document.6.0" ShapeID="_x0000_i1096" DrawAspect="Content" ObjectID="_1741628951" r:id="rId11"/>
        </w:object>
      </w:r>
    </w:p>
    <w:p w14:paraId="67EA457E" w14:textId="77777777" w:rsidR="00744D10" w:rsidRDefault="00744D10"/>
    <w:p w14:paraId="01785A6C" w14:textId="67CBF3AD" w:rsidR="00CE64F7" w:rsidRDefault="00744D10">
      <w:pPr>
        <w:rPr>
          <w:rFonts w:ascii="Arial" w:hAnsi="Arial" w:cs="Arial"/>
        </w:rPr>
      </w:pPr>
      <w:bookmarkStart w:id="0" w:name="_Hlk126487987"/>
      <w:r w:rsidRPr="00744D10">
        <w:rPr>
          <w:rFonts w:ascii="Arial" w:hAnsi="Arial" w:cs="Arial"/>
        </w:rPr>
        <w:t xml:space="preserve">2) </w:t>
      </w:r>
      <w:r w:rsidR="00CE64F7">
        <w:rPr>
          <w:rFonts w:ascii="Arial" w:hAnsi="Arial" w:cs="Arial"/>
        </w:rPr>
        <w:t>Propose the route for the following synthesis.</w:t>
      </w:r>
    </w:p>
    <w:p w14:paraId="16502AFD" w14:textId="23FED0D8" w:rsidR="00CE64F7" w:rsidRDefault="00CE64F7">
      <w:pPr>
        <w:rPr>
          <w:rFonts w:ascii="Arial" w:hAnsi="Arial" w:cs="Arial"/>
        </w:rPr>
      </w:pPr>
      <w:r>
        <w:object w:dxaOrig="7699" w:dyaOrig="1095" w14:anchorId="5063E96D">
          <v:shape id="_x0000_i1098" type="#_x0000_t75" style="width:384.95pt;height:54.75pt" o:ole="">
            <v:imagedata r:id="rId12" o:title=""/>
          </v:shape>
          <o:OLEObject Type="Embed" ProgID="ChemDraw.Document.6.0" ShapeID="_x0000_i1098" DrawAspect="Content" ObjectID="_1741628952" r:id="rId13"/>
        </w:object>
      </w:r>
    </w:p>
    <w:p w14:paraId="6542A5E0" w14:textId="77777777" w:rsidR="00CE64F7" w:rsidRDefault="00CE64F7">
      <w:pPr>
        <w:rPr>
          <w:rFonts w:ascii="Arial" w:hAnsi="Arial" w:cs="Arial"/>
        </w:rPr>
      </w:pPr>
    </w:p>
    <w:p w14:paraId="32CE0886" w14:textId="77777777" w:rsidR="00CE64F7" w:rsidRDefault="00CE64F7">
      <w:pPr>
        <w:rPr>
          <w:rFonts w:ascii="Arial" w:hAnsi="Arial" w:cs="Arial"/>
        </w:rPr>
      </w:pPr>
    </w:p>
    <w:p w14:paraId="2651C203" w14:textId="5A1FD80E" w:rsidR="00744D10" w:rsidRPr="00744D10" w:rsidRDefault="00CE64F7">
      <w:pPr>
        <w:rPr>
          <w:rFonts w:ascii="Arial" w:hAnsi="Arial" w:cs="Arial"/>
        </w:rPr>
      </w:pPr>
      <w:r>
        <w:rPr>
          <w:rFonts w:ascii="Arial" w:hAnsi="Arial" w:cs="Arial"/>
        </w:rPr>
        <w:t xml:space="preserve">3) </w:t>
      </w:r>
      <w:r w:rsidR="00744D10" w:rsidRPr="00744D10">
        <w:rPr>
          <w:rFonts w:ascii="Arial" w:hAnsi="Arial" w:cs="Arial"/>
        </w:rPr>
        <w:t xml:space="preserve">Starting from </w:t>
      </w:r>
      <w:r w:rsidR="00744D10" w:rsidRPr="00744D10">
        <w:rPr>
          <w:rFonts w:ascii="Arial" w:hAnsi="Arial" w:cs="Arial"/>
          <w:u w:val="single"/>
        </w:rPr>
        <w:t>ANY</w:t>
      </w:r>
      <w:r w:rsidR="00744D10" w:rsidRPr="00744D10">
        <w:rPr>
          <w:rFonts w:ascii="Arial" w:hAnsi="Arial" w:cs="Arial"/>
        </w:rPr>
        <w:t xml:space="preserve"> reagent, come up with two multistep reaction sequences that must be at least five steps long. At least </w:t>
      </w:r>
      <w:r w:rsidR="00696993">
        <w:rPr>
          <w:rFonts w:ascii="Arial" w:hAnsi="Arial" w:cs="Arial"/>
        </w:rPr>
        <w:t>one</w:t>
      </w:r>
      <w:r w:rsidR="00744D10" w:rsidRPr="00744D10">
        <w:rPr>
          <w:rFonts w:ascii="Arial" w:hAnsi="Arial" w:cs="Arial"/>
        </w:rPr>
        <w:t xml:space="preserve"> reaction</w:t>
      </w:r>
      <w:r w:rsidR="00696993">
        <w:rPr>
          <w:rFonts w:ascii="Arial" w:hAnsi="Arial" w:cs="Arial"/>
        </w:rPr>
        <w:t xml:space="preserve"> must be from Chapter 2</w:t>
      </w:r>
      <w:r w:rsidR="00A079B6">
        <w:rPr>
          <w:rFonts w:ascii="Arial" w:hAnsi="Arial" w:cs="Arial"/>
        </w:rPr>
        <w:t>2</w:t>
      </w:r>
      <w:r w:rsidR="00696993">
        <w:rPr>
          <w:rFonts w:ascii="Arial" w:hAnsi="Arial" w:cs="Arial"/>
        </w:rPr>
        <w:t xml:space="preserve"> (The Chemistry of </w:t>
      </w:r>
      <w:r w:rsidR="00A079B6">
        <w:rPr>
          <w:rFonts w:ascii="Arial" w:hAnsi="Arial" w:cs="Arial"/>
        </w:rPr>
        <w:t>Enolate Ions, Enols, and alpha-beta-Unsaturated Carbonyl Compounds</w:t>
      </w:r>
      <w:r w:rsidR="00696993">
        <w:rPr>
          <w:rFonts w:ascii="Arial" w:hAnsi="Arial" w:cs="Arial"/>
        </w:rPr>
        <w:t>)</w:t>
      </w:r>
      <w:r w:rsidR="00744D10" w:rsidRPr="00744D10">
        <w:rPr>
          <w:rFonts w:ascii="Arial" w:hAnsi="Arial" w:cs="Arial"/>
        </w:rPr>
        <w:t>.</w:t>
      </w:r>
    </w:p>
    <w:p w14:paraId="1746320D" w14:textId="7AFAD630" w:rsidR="00744D10" w:rsidRPr="00744D10" w:rsidRDefault="00744D10">
      <w:pPr>
        <w:rPr>
          <w:rFonts w:ascii="Arial" w:hAnsi="Arial" w:cs="Arial"/>
        </w:rPr>
      </w:pPr>
    </w:p>
    <w:p w14:paraId="35A2F48F" w14:textId="075F0CA3" w:rsidR="00744D10" w:rsidRP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a)</w:t>
      </w:r>
    </w:p>
    <w:p w14:paraId="64748575" w14:textId="6530B4D7" w:rsidR="00744D10" w:rsidRPr="00744D10" w:rsidRDefault="00744D10">
      <w:pPr>
        <w:rPr>
          <w:rFonts w:ascii="Arial" w:hAnsi="Arial" w:cs="Arial"/>
        </w:rPr>
      </w:pPr>
    </w:p>
    <w:p w14:paraId="1896860F" w14:textId="61A19AC7" w:rsidR="00744D10" w:rsidRPr="00744D10" w:rsidRDefault="00744D10">
      <w:pPr>
        <w:rPr>
          <w:rFonts w:ascii="Arial" w:hAnsi="Arial" w:cs="Arial"/>
        </w:rPr>
      </w:pPr>
    </w:p>
    <w:p w14:paraId="0FBBC061" w14:textId="3F9F7E42" w:rsidR="00744D10" w:rsidRPr="00744D10" w:rsidRDefault="00744D10">
      <w:pPr>
        <w:rPr>
          <w:rFonts w:ascii="Arial" w:hAnsi="Arial" w:cs="Arial"/>
        </w:rPr>
      </w:pPr>
    </w:p>
    <w:p w14:paraId="64BB75CD" w14:textId="77777777" w:rsidR="00744D10" w:rsidRPr="00744D10" w:rsidRDefault="00744D10">
      <w:pPr>
        <w:rPr>
          <w:rFonts w:ascii="Arial" w:hAnsi="Arial" w:cs="Arial"/>
        </w:rPr>
      </w:pPr>
    </w:p>
    <w:p w14:paraId="34F3D79A" w14:textId="09A30EEF" w:rsidR="00744D10" w:rsidRPr="00744D10" w:rsidRDefault="00744D10">
      <w:pPr>
        <w:rPr>
          <w:rFonts w:ascii="Arial" w:hAnsi="Arial" w:cs="Arial"/>
        </w:rPr>
      </w:pPr>
    </w:p>
    <w:p w14:paraId="1D562028" w14:textId="0C1C560E" w:rsidR="00744D10" w:rsidRPr="00744D10" w:rsidRDefault="00744D10">
      <w:pPr>
        <w:rPr>
          <w:rFonts w:ascii="Arial" w:hAnsi="Arial" w:cs="Arial"/>
        </w:rPr>
      </w:pPr>
    </w:p>
    <w:p w14:paraId="361E216A" w14:textId="389D3A50" w:rsid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b)</w:t>
      </w:r>
      <w:bookmarkEnd w:id="0"/>
    </w:p>
    <w:p w14:paraId="02D2D14E" w14:textId="6CB44053" w:rsidR="00696993" w:rsidRDefault="00696993">
      <w:pPr>
        <w:rPr>
          <w:rFonts w:ascii="Arial" w:hAnsi="Arial" w:cs="Arial"/>
        </w:rPr>
      </w:pPr>
    </w:p>
    <w:p w14:paraId="5A14A9B0" w14:textId="1C09136F" w:rsidR="00696993" w:rsidRDefault="00696993">
      <w:pPr>
        <w:rPr>
          <w:rFonts w:ascii="Arial" w:hAnsi="Arial" w:cs="Arial"/>
        </w:rPr>
      </w:pPr>
    </w:p>
    <w:p w14:paraId="233B4F3C" w14:textId="355B7655" w:rsidR="00CE64F7" w:rsidRDefault="00CE64F7">
      <w:pPr>
        <w:rPr>
          <w:rFonts w:ascii="Arial" w:hAnsi="Arial" w:cs="Arial"/>
        </w:rPr>
      </w:pPr>
    </w:p>
    <w:p w14:paraId="10D763F0" w14:textId="77777777" w:rsidR="00CE64F7" w:rsidRDefault="00CE64F7">
      <w:pPr>
        <w:rPr>
          <w:rFonts w:ascii="Arial" w:hAnsi="Arial" w:cs="Arial"/>
        </w:rPr>
      </w:pPr>
    </w:p>
    <w:p w14:paraId="5E25BB38" w14:textId="688C49A7" w:rsidR="00696993" w:rsidRDefault="00696993">
      <w:pPr>
        <w:rPr>
          <w:rFonts w:ascii="Arial" w:hAnsi="Arial" w:cs="Arial"/>
        </w:rPr>
      </w:pPr>
    </w:p>
    <w:p w14:paraId="7AECD147" w14:textId="04FA93E9" w:rsidR="00696993" w:rsidRPr="00744D10" w:rsidRDefault="00CE64F7">
      <w:pPr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696993">
        <w:rPr>
          <w:rFonts w:ascii="Arial" w:hAnsi="Arial" w:cs="Arial"/>
        </w:rPr>
        <w:t xml:space="preserve">) </w:t>
      </w:r>
      <w:r>
        <w:rPr>
          <w:rFonts w:ascii="Arial" w:hAnsi="Arial" w:cs="Arial"/>
        </w:rPr>
        <w:t>Were you satisfied with h</w:t>
      </w:r>
      <w:r w:rsidR="00696993">
        <w:rPr>
          <w:rFonts w:ascii="Arial" w:hAnsi="Arial" w:cs="Arial"/>
        </w:rPr>
        <w:t>ow do you think you did in Midterm #</w:t>
      </w:r>
      <w:r>
        <w:rPr>
          <w:rFonts w:ascii="Arial" w:hAnsi="Arial" w:cs="Arial"/>
        </w:rPr>
        <w:t>2</w:t>
      </w:r>
      <w:r w:rsidR="00696993">
        <w:rPr>
          <w:rFonts w:ascii="Arial" w:hAnsi="Arial" w:cs="Arial"/>
        </w:rPr>
        <w:t>? What changes will you make to improve your results?</w:t>
      </w:r>
    </w:p>
    <w:sectPr w:rsidR="00696993" w:rsidRPr="00744D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377"/>
    <w:rsid w:val="00120086"/>
    <w:rsid w:val="00696993"/>
    <w:rsid w:val="00744D10"/>
    <w:rsid w:val="00863A4B"/>
    <w:rsid w:val="00A079B6"/>
    <w:rsid w:val="00A579B4"/>
    <w:rsid w:val="00C24D5D"/>
    <w:rsid w:val="00CE64F7"/>
    <w:rsid w:val="00D051A2"/>
    <w:rsid w:val="00ED1377"/>
    <w:rsid w:val="00F96E56"/>
    <w:rsid w:val="00F97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47C3"/>
  <w15:chartTrackingRefBased/>
  <w15:docId w15:val="{B82A6668-C812-4F33-A112-6BE62A944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A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112</Words>
  <Characters>64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3-30T02:01:00Z</dcterms:created>
  <dcterms:modified xsi:type="dcterms:W3CDTF">2023-03-30T02:01:00Z</dcterms:modified>
</cp:coreProperties>
</file>